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612B" w:rsidRPr="00AF1576" w:rsidRDefault="007A612B" w:rsidP="007A612B">
      <w:pPr>
        <w:tabs>
          <w:tab w:val="left" w:pos="9498"/>
        </w:tabs>
        <w:jc w:val="right"/>
        <w:rPr>
          <w:i/>
          <w:caps/>
          <w:color w:val="000000" w:themeColor="text1"/>
          <w:sz w:val="28"/>
          <w:u w:val="single"/>
        </w:rPr>
      </w:pPr>
      <w:bookmarkStart w:id="0" w:name="_GoBack"/>
      <w:bookmarkEnd w:id="0"/>
      <w:r w:rsidRPr="00AF1576">
        <w:rPr>
          <w:i/>
          <w:caps/>
          <w:color w:val="000000" w:themeColor="text1"/>
          <w:sz w:val="28"/>
          <w:u w:val="single"/>
        </w:rPr>
        <w:t>ПРОЕКТ</w:t>
      </w:r>
    </w:p>
    <w:p w:rsidR="007A612B" w:rsidRPr="00AF1576" w:rsidRDefault="007A612B" w:rsidP="007A612B">
      <w:pPr>
        <w:tabs>
          <w:tab w:val="left" w:pos="9498"/>
        </w:tabs>
        <w:jc w:val="right"/>
        <w:rPr>
          <w:i/>
          <w:caps/>
          <w:color w:val="000000" w:themeColor="text1"/>
          <w:sz w:val="28"/>
          <w:u w:val="single"/>
        </w:rPr>
      </w:pPr>
    </w:p>
    <w:p w:rsidR="007A612B" w:rsidRPr="00AF1576" w:rsidRDefault="007A612B" w:rsidP="007A612B">
      <w:pPr>
        <w:jc w:val="center"/>
        <w:rPr>
          <w:b/>
          <w:caps/>
          <w:color w:val="000000" w:themeColor="text1"/>
          <w:sz w:val="28"/>
        </w:rPr>
      </w:pPr>
      <w:r w:rsidRPr="00AF1576">
        <w:rPr>
          <w:b/>
          <w:caps/>
          <w:color w:val="000000" w:themeColor="text1"/>
          <w:sz w:val="28"/>
        </w:rPr>
        <w:t>ПРАВИТЕЛЬСТВО БРЯНСКОЙ ОБЛАСТИ</w:t>
      </w:r>
    </w:p>
    <w:p w:rsidR="007A612B" w:rsidRPr="00AF1576" w:rsidRDefault="007A612B" w:rsidP="007A612B">
      <w:pPr>
        <w:jc w:val="center"/>
        <w:rPr>
          <w:b/>
          <w:caps/>
          <w:color w:val="000000" w:themeColor="text1"/>
          <w:sz w:val="28"/>
        </w:rPr>
      </w:pPr>
    </w:p>
    <w:p w:rsidR="007A612B" w:rsidRPr="00AF1576" w:rsidRDefault="007A612B" w:rsidP="007A612B">
      <w:pPr>
        <w:jc w:val="center"/>
        <w:rPr>
          <w:b/>
          <w:caps/>
          <w:color w:val="000000" w:themeColor="text1"/>
          <w:sz w:val="28"/>
        </w:rPr>
      </w:pPr>
      <w:r w:rsidRPr="00AF1576">
        <w:rPr>
          <w:b/>
          <w:caps/>
          <w:color w:val="000000" w:themeColor="text1"/>
          <w:sz w:val="28"/>
        </w:rPr>
        <w:t>ПОСТАНОВЛЕНИЕ</w:t>
      </w:r>
    </w:p>
    <w:p w:rsidR="007A612B" w:rsidRPr="00AF1576" w:rsidRDefault="007A612B" w:rsidP="007A612B">
      <w:pPr>
        <w:jc w:val="both"/>
        <w:rPr>
          <w:color w:val="000000" w:themeColor="text1"/>
          <w:sz w:val="28"/>
        </w:rPr>
      </w:pPr>
    </w:p>
    <w:p w:rsidR="007A612B" w:rsidRPr="00AF1576" w:rsidRDefault="007A612B" w:rsidP="007A612B">
      <w:pPr>
        <w:jc w:val="both"/>
        <w:rPr>
          <w:color w:val="000000" w:themeColor="text1"/>
          <w:sz w:val="28"/>
        </w:rPr>
      </w:pPr>
    </w:p>
    <w:p w:rsidR="007A612B" w:rsidRPr="00AF1576" w:rsidRDefault="007A612B" w:rsidP="007A612B">
      <w:pPr>
        <w:jc w:val="both"/>
        <w:rPr>
          <w:color w:val="000000" w:themeColor="text1"/>
          <w:sz w:val="28"/>
        </w:rPr>
      </w:pPr>
      <w:r w:rsidRPr="00AF1576">
        <w:rPr>
          <w:color w:val="000000" w:themeColor="text1"/>
          <w:sz w:val="28"/>
        </w:rPr>
        <w:t xml:space="preserve">от </w:t>
      </w:r>
      <w:r w:rsidRPr="00AF1576">
        <w:rPr>
          <w:color w:val="000000" w:themeColor="text1"/>
          <w:sz w:val="28"/>
        </w:rPr>
        <w:tab/>
        <w:t>__________201</w:t>
      </w:r>
      <w:r>
        <w:rPr>
          <w:color w:val="000000" w:themeColor="text1"/>
          <w:sz w:val="28"/>
        </w:rPr>
        <w:t>9</w:t>
      </w:r>
      <w:r w:rsidRPr="00AF1576">
        <w:rPr>
          <w:color w:val="000000" w:themeColor="text1"/>
          <w:sz w:val="28"/>
        </w:rPr>
        <w:t xml:space="preserve"> г. № </w:t>
      </w:r>
    </w:p>
    <w:p w:rsidR="007A612B" w:rsidRPr="00AF1576" w:rsidRDefault="007A612B" w:rsidP="007A612B">
      <w:pPr>
        <w:tabs>
          <w:tab w:val="left" w:pos="8124"/>
        </w:tabs>
        <w:spacing w:line="480" w:lineRule="auto"/>
        <w:ind w:firstLine="708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>г. Брянск</w:t>
      </w:r>
      <w:r w:rsidRPr="00AF1576">
        <w:rPr>
          <w:color w:val="000000" w:themeColor="text1"/>
          <w:sz w:val="28"/>
          <w:szCs w:val="28"/>
        </w:rPr>
        <w:tab/>
      </w:r>
    </w:p>
    <w:p w:rsidR="007A612B" w:rsidRDefault="007A612B" w:rsidP="007A612B">
      <w:pPr>
        <w:pStyle w:val="ConsPlusNormal"/>
        <w:tabs>
          <w:tab w:val="left" w:pos="1134"/>
        </w:tabs>
        <w:ind w:firstLine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ощрении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гиональных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муниципальных </w:t>
      </w:r>
    </w:p>
    <w:p w:rsidR="007A612B" w:rsidRDefault="007A612B" w:rsidP="007A612B">
      <w:pPr>
        <w:autoSpaceDE w:val="0"/>
        <w:autoSpaceDN w:val="0"/>
        <w:adjustRightInd w:val="0"/>
        <w:rPr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управленческих команд </w:t>
      </w:r>
      <w:r>
        <w:rPr>
          <w:sz w:val="28"/>
          <w:szCs w:val="28"/>
        </w:rPr>
        <w:t xml:space="preserve">за достижение показателей </w:t>
      </w:r>
    </w:p>
    <w:p w:rsidR="007A612B" w:rsidRDefault="007A612B" w:rsidP="007A612B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деятельности органов исполнительной власти</w:t>
      </w:r>
    </w:p>
    <w:p w:rsidR="007A612B" w:rsidRDefault="007A612B" w:rsidP="007A612B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Брянской области 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54EA5" w:rsidRDefault="007A612B" w:rsidP="007A612B">
      <w:pPr>
        <w:ind w:firstLine="709"/>
        <w:jc w:val="both"/>
        <w:rPr>
          <w:sz w:val="28"/>
          <w:szCs w:val="28"/>
        </w:rPr>
      </w:pPr>
      <w:proofErr w:type="gramStart"/>
      <w:r w:rsidRPr="00A54EA5">
        <w:rPr>
          <w:sz w:val="28"/>
          <w:szCs w:val="28"/>
        </w:rPr>
        <w:t xml:space="preserve">В соответствии с Бюджетным кодексом Российской Федерации, </w:t>
      </w:r>
      <w:hyperlink r:id="rId5" w:tgtFrame="_blank" w:history="1">
        <w:r w:rsidRPr="00A54EA5">
          <w:rPr>
            <w:sz w:val="28"/>
            <w:szCs w:val="28"/>
          </w:rPr>
          <w:t>Указом Президента Российской Федерации от 25 апреля 2019 года №193</w:t>
        </w:r>
      </w:hyperlink>
      <w:r w:rsidRPr="00A54EA5">
        <w:rPr>
          <w:sz w:val="28"/>
          <w:szCs w:val="28"/>
        </w:rPr>
        <w:t> «Об оценке эффективности деятельности высших должностных лиц (руководителей высших исполнительных органов государственной власти) субъектов Российской Федерации и деятельности органов исполнительной власти субъектов Российской Федерации», постановлением Правительст</w:t>
      </w:r>
      <w:r>
        <w:rPr>
          <w:sz w:val="28"/>
          <w:szCs w:val="28"/>
        </w:rPr>
        <w:t>ва Российской Федерации от 7</w:t>
      </w:r>
      <w:r w:rsidRPr="00A54EA5">
        <w:rPr>
          <w:sz w:val="28"/>
          <w:szCs w:val="28"/>
        </w:rPr>
        <w:t xml:space="preserve"> декабря 2019 года  №</w:t>
      </w:r>
      <w:r>
        <w:rPr>
          <w:sz w:val="28"/>
          <w:szCs w:val="28"/>
        </w:rPr>
        <w:t xml:space="preserve"> 1614</w:t>
      </w:r>
      <w:r w:rsidRPr="00A54EA5">
        <w:rPr>
          <w:sz w:val="28"/>
          <w:szCs w:val="28"/>
        </w:rPr>
        <w:t xml:space="preserve"> «Об утверждении Правил предоставления и распределения иных межбюджетных трансфертов</w:t>
      </w:r>
      <w:proofErr w:type="gramEnd"/>
      <w:r w:rsidRPr="00A54EA5">
        <w:rPr>
          <w:sz w:val="28"/>
          <w:szCs w:val="28"/>
        </w:rPr>
        <w:t xml:space="preserve"> </w:t>
      </w:r>
      <w:proofErr w:type="gramStart"/>
      <w:r w:rsidRPr="00A54EA5">
        <w:rPr>
          <w:sz w:val="28"/>
          <w:szCs w:val="28"/>
        </w:rPr>
        <w:t>в 2019 году из федерального бюджета бюджетам субъектов Российской Федерации за достижение показателей деятельности органов исполнительной власти субъектов Российской Федерации», распоряжением Правительс</w:t>
      </w:r>
      <w:r>
        <w:rPr>
          <w:sz w:val="28"/>
          <w:szCs w:val="28"/>
        </w:rPr>
        <w:t>тва Российской Федерации от 9 декабря 2019 года  № 2960-р</w:t>
      </w:r>
      <w:r w:rsidRPr="00A54EA5">
        <w:rPr>
          <w:sz w:val="28"/>
          <w:szCs w:val="28"/>
        </w:rPr>
        <w:t xml:space="preserve">,  </w:t>
      </w:r>
      <w:hyperlink r:id="rId6" w:history="1">
        <w:r w:rsidRPr="00A54EA5">
          <w:rPr>
            <w:sz w:val="28"/>
            <w:szCs w:val="28"/>
          </w:rPr>
          <w:t>Законом</w:t>
        </w:r>
      </w:hyperlink>
      <w:r w:rsidRPr="00A54EA5">
        <w:rPr>
          <w:sz w:val="28"/>
          <w:szCs w:val="28"/>
        </w:rPr>
        <w:t xml:space="preserve"> Брянской области от 12 декабря 2018 года № 107-З «Об областном бюджете на 2019 год и на плановый период 2020 и 2021 годов</w:t>
      </w:r>
      <w:r>
        <w:rPr>
          <w:sz w:val="28"/>
          <w:szCs w:val="28"/>
        </w:rPr>
        <w:t>»</w:t>
      </w:r>
      <w:r w:rsidRPr="00A54EA5">
        <w:rPr>
          <w:sz w:val="28"/>
          <w:szCs w:val="28"/>
        </w:rPr>
        <w:t xml:space="preserve"> Правительство Брянской области</w:t>
      </w:r>
      <w:proofErr w:type="gramEnd"/>
    </w:p>
    <w:p w:rsidR="007A612B" w:rsidRPr="00AF1576" w:rsidRDefault="007A612B" w:rsidP="007A612B">
      <w:pPr>
        <w:pStyle w:val="ConsPlusNormal"/>
        <w:spacing w:before="120" w:after="120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ПОСТАНОВЛЯЕТ: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 Утвердить прилагаемый Порядок поощрения регион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both"/>
        <w:rPr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2. 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Утвердить прилага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 Правила предоставления и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  <w:r w:rsidRPr="00AF1576">
        <w:rPr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3. 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твердить прилагаемое распределение средств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ми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ми государственной власти Брянской области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регион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4. Утвердить прилагаемое распределение 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CD56B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  <w:r w:rsidRPr="00AF1576">
        <w:rPr>
          <w:color w:val="000000" w:themeColor="text1"/>
          <w:sz w:val="28"/>
          <w:szCs w:val="28"/>
        </w:rPr>
        <w:t>.</w:t>
      </w:r>
    </w:p>
    <w:p w:rsidR="007A612B" w:rsidRPr="00E16240" w:rsidRDefault="007A612B" w:rsidP="007A612B">
      <w:pPr>
        <w:pStyle w:val="ConsPlusNormal"/>
        <w:tabs>
          <w:tab w:val="left" w:pos="11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62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 Опубликовать постановление на </w:t>
      </w:r>
      <w:proofErr w:type="gramStart"/>
      <w:r w:rsidRPr="00E16240">
        <w:rPr>
          <w:rFonts w:ascii="Times New Roman" w:hAnsi="Times New Roman" w:cs="Times New Roman"/>
          <w:color w:val="000000" w:themeColor="text1"/>
          <w:sz w:val="28"/>
          <w:szCs w:val="28"/>
        </w:rPr>
        <w:t>официальном</w:t>
      </w:r>
      <w:proofErr w:type="gramEnd"/>
      <w:r w:rsidRPr="00E1624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нет-портале правовой информации (pravo.gov.ru).</w:t>
      </w:r>
    </w:p>
    <w:p w:rsidR="007A612B" w:rsidRDefault="007A612B" w:rsidP="007A612B">
      <w:pPr>
        <w:pStyle w:val="ConsPlusNormal"/>
        <w:tabs>
          <w:tab w:val="left" w:pos="11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6. Постановление вступает в силу после его официального опубликования.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Контроль за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нением постановления возложить на заместителя Губернатора Брянской области </w:t>
      </w:r>
      <w:proofErr w:type="spell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Петушкову</w:t>
      </w:r>
      <w:proofErr w:type="spell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.В.</w:t>
      </w:r>
    </w:p>
    <w:p w:rsidR="007A612B" w:rsidRDefault="007A612B" w:rsidP="007A612B">
      <w:pPr>
        <w:pStyle w:val="ConsPlusNormal"/>
        <w:spacing w:before="120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pStyle w:val="ConsPlusNormal"/>
        <w:spacing w:before="120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spacing w:before="120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убернатор Брянской области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А.В. Богомаз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7A612B" w:rsidRPr="00AF1576" w:rsidSect="007A612B">
          <w:pgSz w:w="11906" w:h="16838" w:code="9"/>
          <w:pgMar w:top="1134" w:right="851" w:bottom="993" w:left="1701" w:header="709" w:footer="709" w:gutter="0"/>
          <w:cols w:space="708"/>
          <w:titlePg/>
          <w:docGrid w:linePitch="360"/>
        </w:sectPr>
      </w:pPr>
    </w:p>
    <w:p w:rsidR="007A612B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br w:type="page"/>
      </w:r>
    </w:p>
    <w:p w:rsidR="007A612B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ице-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убернатор 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Брянской об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А.Г. Резунов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Заместитель Губернатора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Брянской об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Ю.В. Филипенко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меститель Губернатора 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Брянской об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Г.В. </w:t>
      </w:r>
      <w:proofErr w:type="spell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Петушкова</w:t>
      </w:r>
      <w:proofErr w:type="spellEnd"/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чальник отдела делопроизводства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.Н. Воронина</w:t>
      </w: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C4455A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сп. </w:t>
      </w:r>
      <w:proofErr w:type="spellStart"/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>Бабась</w:t>
      </w:r>
      <w:proofErr w:type="spellEnd"/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А.А.</w:t>
      </w:r>
    </w:p>
    <w:p w:rsidR="007A612B" w:rsidRPr="00C4455A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>74-24-40</w:t>
      </w:r>
    </w:p>
    <w:p w:rsidR="007A612B" w:rsidRPr="00C4455A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>Аксененко А.В.</w:t>
      </w:r>
    </w:p>
    <w:p w:rsidR="007A612B" w:rsidRPr="00C4455A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55A">
        <w:rPr>
          <w:rFonts w:ascii="Times New Roman" w:hAnsi="Times New Roman" w:cs="Times New Roman"/>
          <w:color w:val="000000" w:themeColor="text1"/>
          <w:sz w:val="24"/>
          <w:szCs w:val="24"/>
        </w:rPr>
        <w:t>74-23-80</w:t>
      </w:r>
    </w:p>
    <w:p w:rsidR="007A612B" w:rsidRPr="00C4455A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A612B" w:rsidRPr="00AF1576" w:rsidRDefault="007A612B" w:rsidP="007A612B">
      <w:pPr>
        <w:pStyle w:val="ConsPlusNormal"/>
        <w:ind w:firstLine="0"/>
        <w:jc w:val="both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твержден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становление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Правительства Брянской области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т ______________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19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. № ____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pStyle w:val="ConsPlusNormal"/>
        <w:spacing w:before="240" w:after="240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рядок поощрения регион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>1. </w:t>
      </w:r>
      <w:proofErr w:type="gramStart"/>
      <w:r>
        <w:rPr>
          <w:color w:val="000000" w:themeColor="text1"/>
          <w:sz w:val="28"/>
          <w:szCs w:val="28"/>
        </w:rPr>
        <w:t xml:space="preserve">Порядок поощрения региональных управленческих команд </w:t>
      </w:r>
      <w:r w:rsidRPr="008E07AF">
        <w:rPr>
          <w:color w:val="000000" w:themeColor="text1"/>
          <w:sz w:val="28"/>
          <w:szCs w:val="28"/>
        </w:rPr>
        <w:t>за достижение показателей эффективности деятельности</w:t>
      </w:r>
      <w:r w:rsidRPr="00AF1576">
        <w:rPr>
          <w:color w:val="000000" w:themeColor="text1"/>
          <w:sz w:val="28"/>
          <w:szCs w:val="28"/>
        </w:rPr>
        <w:t xml:space="preserve"> </w:t>
      </w:r>
      <w:r w:rsidRPr="00770D46">
        <w:rPr>
          <w:color w:val="000000" w:themeColor="text1"/>
          <w:sz w:val="28"/>
          <w:szCs w:val="28"/>
        </w:rPr>
        <w:t>органов исполнительной власти</w:t>
      </w:r>
      <w:r>
        <w:rPr>
          <w:color w:val="000000" w:themeColor="text1"/>
          <w:sz w:val="28"/>
          <w:szCs w:val="28"/>
        </w:rPr>
        <w:t xml:space="preserve"> Брянской области</w:t>
      </w:r>
      <w:r w:rsidRPr="00AF1576">
        <w:rPr>
          <w:color w:val="000000" w:themeColor="text1"/>
          <w:sz w:val="28"/>
          <w:szCs w:val="28"/>
        </w:rPr>
        <w:t xml:space="preserve"> (далее – </w:t>
      </w:r>
      <w:r>
        <w:rPr>
          <w:color w:val="000000" w:themeColor="text1"/>
          <w:sz w:val="28"/>
          <w:szCs w:val="28"/>
        </w:rPr>
        <w:t>Порядок) определяет методику</w:t>
      </w:r>
      <w:r w:rsidRPr="00AF1576">
        <w:rPr>
          <w:color w:val="000000" w:themeColor="text1"/>
          <w:sz w:val="28"/>
          <w:szCs w:val="28"/>
        </w:rPr>
        <w:t xml:space="preserve"> распре</w:t>
      </w:r>
      <w:r>
        <w:rPr>
          <w:color w:val="000000" w:themeColor="text1"/>
          <w:sz w:val="28"/>
          <w:szCs w:val="28"/>
        </w:rPr>
        <w:t>деления бюджетных ассигнований</w:t>
      </w:r>
      <w:r w:rsidRPr="00AF1576">
        <w:rPr>
          <w:color w:val="000000" w:themeColor="text1"/>
          <w:sz w:val="28"/>
          <w:szCs w:val="28"/>
        </w:rPr>
        <w:t xml:space="preserve"> между </w:t>
      </w:r>
      <w:r>
        <w:rPr>
          <w:color w:val="000000" w:themeColor="text1"/>
          <w:sz w:val="28"/>
          <w:szCs w:val="28"/>
        </w:rPr>
        <w:t xml:space="preserve">исполнительными </w:t>
      </w:r>
      <w:r w:rsidRPr="00AF1576">
        <w:rPr>
          <w:color w:val="000000" w:themeColor="text1"/>
          <w:sz w:val="28"/>
          <w:szCs w:val="28"/>
        </w:rPr>
        <w:t xml:space="preserve">органами государственной власти Брянской области </w:t>
      </w:r>
      <w:r w:rsidRPr="009E22A1">
        <w:rPr>
          <w:sz w:val="28"/>
          <w:szCs w:val="28"/>
        </w:rPr>
        <w:t xml:space="preserve">за достижение </w:t>
      </w:r>
      <w:r>
        <w:rPr>
          <w:sz w:val="28"/>
          <w:szCs w:val="28"/>
        </w:rPr>
        <w:t xml:space="preserve">Брянской областью </w:t>
      </w:r>
      <w:r w:rsidRPr="009E22A1">
        <w:rPr>
          <w:sz w:val="28"/>
          <w:szCs w:val="28"/>
        </w:rPr>
        <w:t>значений (уровней) показателей для оценки эффективности деятельности</w:t>
      </w:r>
      <w:r w:rsidRPr="00EB7642">
        <w:rPr>
          <w:sz w:val="28"/>
          <w:szCs w:val="28"/>
        </w:rPr>
        <w:t>, утвержденных Указом Президента Российской Федерации от 25 апреля 2019 г. № 193</w:t>
      </w:r>
      <w:r>
        <w:rPr>
          <w:sz w:val="28"/>
          <w:szCs w:val="28"/>
        </w:rPr>
        <w:t xml:space="preserve"> </w:t>
      </w:r>
      <w:r w:rsidRPr="00EB7642">
        <w:rPr>
          <w:sz w:val="28"/>
          <w:szCs w:val="28"/>
        </w:rPr>
        <w:t>«Об оценке эффективности деятельности высших должностных лиц (руководителей высших</w:t>
      </w:r>
      <w:proofErr w:type="gramEnd"/>
      <w:r w:rsidRPr="00EB7642">
        <w:rPr>
          <w:sz w:val="28"/>
          <w:szCs w:val="28"/>
        </w:rPr>
        <w:t xml:space="preserve"> исполнительных органов государственной власти) субъектов Российской Федерации и деятельности органов исполнительной власти субъектов Российской Федерации»</w:t>
      </w:r>
      <w:r>
        <w:rPr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 xml:space="preserve"> (далее – показатели деятельности) и предоставления средств на поощрение региональных управленческих команд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2. Формулы и показатели, используемые в настоящ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орядке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меняются исключительно для распределения объемов средст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м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ганам государственной власти Брянской обла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ощрение регион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 Расчет суммы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едств 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 осуществляется по следующей формуле:</w:t>
      </w:r>
    </w:p>
    <w:p w:rsidR="007A612B" w:rsidRPr="00AF1576" w:rsidRDefault="007A612B" w:rsidP="007A612B">
      <w:pPr>
        <w:pStyle w:val="ConsPlusNormal"/>
        <w:spacing w:before="120" w:after="120"/>
        <w:ind w:firstLine="0"/>
        <w:jc w:val="center"/>
        <w:rPr>
          <w:color w:val="000000" w:themeColor="text1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Vi</w:t>
      </w:r>
      <w:proofErr w:type="gramEnd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=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V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× К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×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/</w:t>
      </w:r>
      <w:r w:rsidRPr="000507ED">
        <w:rPr>
          <w:rFonts w:ascii="Times New Roman" w:hAnsi="Times New Roman" w:cs="Times New Roman"/>
          <w:i/>
          <w:color w:val="000000" w:themeColor="text1"/>
          <w:position w:val="-28"/>
          <w:sz w:val="28"/>
          <w:szCs w:val="28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2pt" o:ole="">
            <v:imagedata r:id="rId7" o:title=""/>
          </v:shape>
          <o:OLEObject Type="Embed" ProgID="Equation.DSMT4" ShapeID="_x0000_i1025" DrawAspect="Content" ObjectID="_1636536821" r:id="rId8"/>
        </w:objec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де:</w:t>
      </w:r>
    </w:p>
    <w:p w:rsidR="007A612B" w:rsidRPr="00A17809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Vi</w:t>
      </w:r>
      <w:proofErr w:type="gramEnd"/>
      <w:r w:rsidRPr="00A1780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а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едств 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Pr="00AF1576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V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бъем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едст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се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х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ов государственной власти Брянской области;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коэффициент вклада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гана государственной власти Брянской области в достижение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i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онд материального стимулирования, рассчитанный по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енежному содержа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кладам,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олжностным оклада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Pr="000507ED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</w:t>
      </w:r>
      <w:r w:rsidRPr="000507E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число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се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х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ов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Значения коэффициента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яются на основе матрицы основных показателей социально-экономического развития Брянской области и оценки 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ффективности деятель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х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ов государственной власти Брянской обла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ри составлении матрицы используется перечень основных показателей социально-экономического развития Брянской области и оценки 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эффективности деятельности органов исполнительной власти Брянской обла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Каждому показателю, на достижение которого влияет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й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ган государственной власти Брянской области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станавливается значение 1 балл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показателей, в достижении которых принимает участие исполнительный орган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устанавливается значение 0,5 балла. Показателю влияния на уровень доверия к власти устанавливается значение 2 балла.</w:t>
      </w:r>
    </w:p>
    <w:p w:rsidR="007A612B" w:rsidRPr="00AF1576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баллов по всем показателям является значением коэффициента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4. 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Величина фон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атериального стимулирования, рассчитан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го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енежному содержа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кладам,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олжностным оклада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 определяется по следующей формуле:</w:t>
      </w:r>
    </w:p>
    <w:p w:rsidR="007A612B" w:rsidRPr="00837CF9" w:rsidRDefault="007A612B" w:rsidP="007A612B">
      <w:pPr>
        <w:pStyle w:val="ConsPlusNormal"/>
        <w:spacing w:before="120" w:after="120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i</w:t>
      </w:r>
      <w:proofErr w:type="gramEnd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=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+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837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837CF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i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фонд материального стимулирования, рассчитан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го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енежному содержа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кладам,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олжностным оклада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онд материального стимулирования</w:t>
      </w:r>
      <w:r w:rsidRPr="00837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лиц, замещающих государственные должности Брянской об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рассчитанный по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енежному содержа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оклада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онд материального стимулирова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сударственных гражданских служащих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рассчитанный по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должностным оклада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г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а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7A612B" w:rsidRPr="00AF1576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Рассчитанные в соответствии с настоящ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м Порядко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уммы средст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м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ганам государственной власти Брянской обла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показателей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точником финансового обеспечения которы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являю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ые межбюджетные трансферты в 2019 году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з федерального бюджета бюджету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достижение показателей деятельности органов исполнительной власти субъектов Российской Федерации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пределяю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ежду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ми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м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сударственной власти Брянской области путем внесения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менений в сводную бюджетную роспись областного бюджета в соответстви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 статьей 11 Закона Брянской области </w:t>
      </w:r>
      <w:r w:rsidRPr="00225D2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 12 декабря 2018 года № 107-З «Об областном бюджете на 2019 год и на плановый период 2020 и 2021 годов»,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становлением Правительства Брянской области от 20 февраля 2017 года  </w:t>
      </w:r>
      <w:hyperlink r:id="rId9" w:history="1">
        <w:r w:rsidRPr="00AF1576">
          <w:rPr>
            <w:rFonts w:ascii="Times New Roman" w:hAnsi="Times New Roman" w:cs="Times New Roman"/>
            <w:color w:val="000000" w:themeColor="text1"/>
            <w:sz w:val="28"/>
            <w:szCs w:val="28"/>
          </w:rPr>
          <w:t>№53-п</w:t>
        </w:r>
      </w:hyperlink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Об утверждении Порядка использования средств, иным образом зарезервированных в составе утвержденных бюджетных ассигнований областного бюджета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приказом департамента финансов Брянской области, устанавливающим порядок составления и ведения сводной бюджетной роспис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6. 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Материальное стимулирование</w:t>
      </w:r>
      <w:r w:rsidRPr="0067393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руппы должностных лиц, замещающих государственные должности Брянской области,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осу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рственных гражданских служащих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х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ов государственной власти Брянской област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х региональные управленческие</w:t>
      </w:r>
      <w:r w:rsidRPr="0067393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оман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Pr="0067393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ых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рганов государственной власти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67393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уществляе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авовым актом руководителя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нительного (высшего исполнительного)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гана государственной власти Брянской области, в соответствии  с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ако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м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т 12 октября 2005 года №74-З «Об оплате труда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иных гарантиях лиц, замещающих государственные должности Брянской области»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т 16 июня 2005 года №46-З «О государственной гражданской службе Брянской области». </w:t>
      </w:r>
    </w:p>
    <w:p w:rsidR="007A612B" w:rsidRDefault="007A612B" w:rsidP="007A612B">
      <w:pPr>
        <w:pStyle w:val="ConsPlusNormal"/>
        <w:ind w:firstLine="53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>7. 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сполнительные органы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сударственной власти Брянской области </w:t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т 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ок до 13 января 2020 года </w:t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департамент финансов Брянской области отчет о расхода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показателей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точником финансового обеспечения которы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являю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ые межбюджетные трансферты в 2019 году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з федерального бюджета бюджету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достижение показателей деятельности органов исполнительной власти субъектов Российской Федерации.</w:t>
      </w:r>
      <w:r>
        <w:rPr>
          <w:color w:val="000000" w:themeColor="text1"/>
          <w:sz w:val="28"/>
          <w:szCs w:val="28"/>
        </w:rPr>
        <w:br w:type="page"/>
      </w:r>
      <w:proofErr w:type="gramEnd"/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твержде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становление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Правительства Брянской области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от ______________ 20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. № ____</w:t>
      </w:r>
    </w:p>
    <w:p w:rsidR="007A612B" w:rsidRDefault="007A612B" w:rsidP="007A612B">
      <w:pPr>
        <w:pStyle w:val="ConsPlusNormal"/>
        <w:spacing w:before="240" w:after="240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а предоставления и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</w:p>
    <w:p w:rsidR="007A612B" w:rsidRPr="004506D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>1. 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стоящие Правила предоставления и </w:t>
      </w:r>
      <w:r w:rsidRPr="0018318A"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 </w:t>
      </w: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лее 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авила</w:t>
      </w: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устанавливают порядок</w:t>
      </w: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пределения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(далее – иные межбюджетные трансферт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показатели деятельности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предоставления средств на поощрени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униципальных</w:t>
      </w:r>
      <w:r w:rsidRPr="004506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правленческих команд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 xml:space="preserve">2. </w:t>
      </w:r>
      <w:proofErr w:type="gramStart"/>
      <w:r w:rsidRPr="00AF1576">
        <w:rPr>
          <w:color w:val="000000" w:themeColor="text1"/>
          <w:sz w:val="28"/>
          <w:szCs w:val="28"/>
        </w:rPr>
        <w:t xml:space="preserve">Основанием для распределения иных межбюджетных трансфертов являются результаты расчета показателей, определенных </w:t>
      </w:r>
      <w:hyperlink r:id="rId10" w:history="1">
        <w:r w:rsidRPr="00AF1576">
          <w:rPr>
            <w:color w:val="000000" w:themeColor="text1"/>
            <w:sz w:val="28"/>
            <w:szCs w:val="28"/>
          </w:rPr>
          <w:t>Указом</w:t>
        </w:r>
      </w:hyperlink>
      <w:r w:rsidRPr="00AF1576">
        <w:rPr>
          <w:color w:val="000000" w:themeColor="text1"/>
          <w:sz w:val="28"/>
          <w:szCs w:val="28"/>
        </w:rPr>
        <w:t xml:space="preserve"> Президента Российской Федерации от 28 апреля 2008 года № 607 «Об оценке эффективности деятельности органов местного самоуправления городских округов и муниципальных районов», </w:t>
      </w:r>
      <w:hyperlink r:id="rId11" w:history="1">
        <w:r>
          <w:rPr>
            <w:color w:val="000000" w:themeColor="text1"/>
            <w:sz w:val="28"/>
            <w:szCs w:val="28"/>
          </w:rPr>
          <w:t>п</w:t>
        </w:r>
        <w:r w:rsidRPr="00AF1576">
          <w:rPr>
            <w:color w:val="000000" w:themeColor="text1"/>
            <w:sz w:val="28"/>
            <w:szCs w:val="28"/>
          </w:rPr>
          <w:t>остановлением</w:t>
        </w:r>
      </w:hyperlink>
      <w:r w:rsidRPr="00AF1576">
        <w:rPr>
          <w:color w:val="000000" w:themeColor="text1"/>
          <w:sz w:val="28"/>
          <w:szCs w:val="28"/>
        </w:rPr>
        <w:t xml:space="preserve"> Правительства Брянской области от 20 мая 2013 года № 143-п «О мерах по реализации Указа Президента Российской Федерации от 28 апреля 2008 года № 607 «Об оценке эффективности</w:t>
      </w:r>
      <w:proofErr w:type="gramEnd"/>
      <w:r w:rsidRPr="00AF1576">
        <w:rPr>
          <w:color w:val="000000" w:themeColor="text1"/>
          <w:sz w:val="28"/>
          <w:szCs w:val="28"/>
        </w:rPr>
        <w:t xml:space="preserve"> деятельности органов местного самоуправления городских округов и муниципальных районов», приложением 3 к Закону Брянской области от 2 ноября 2016 года № 89-З «О межбюджетных отношениях в Брянской области»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3. Формулы и показатели, используемые в настоящ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х Правилах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, применяются исключительно для распределения объемов средств между муниципальными районами (городскими округами) Брянской области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 Расчет суммы иных межбюджетных трансфертов бюджету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уществляется по следующей формуле:</w:t>
      </w:r>
    </w:p>
    <w:p w:rsidR="007A612B" w:rsidRPr="00AF1576" w:rsidRDefault="007A612B" w:rsidP="007A612B">
      <w:pPr>
        <w:pStyle w:val="ConsPlusNormal"/>
        <w:spacing w:before="120" w:after="120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=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+ 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, где: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сумма иных межбюджетных трансфертов бюджету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lastRenderedPageBreak/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ервая часть средств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C025E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вторая часть средств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C025E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 Объем первой части средств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)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читывается по следующей формуле:</w:t>
      </w:r>
    </w:p>
    <w:p w:rsidR="007A612B" w:rsidRPr="007924E4" w:rsidRDefault="007A612B" w:rsidP="007A612B">
      <w:pPr>
        <w:pStyle w:val="ConsPlusNormal"/>
        <w:spacing w:before="120" w:after="120"/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>i = T</w:t>
      </w:r>
      <w:r w:rsidRPr="000507E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× E</w:t>
      </w:r>
      <w:r w:rsidRPr="000507E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>i × Si /</w:t>
      </w:r>
      <w:r w:rsidRPr="000507ED">
        <w:rPr>
          <w:rFonts w:ascii="Times New Roman" w:hAnsi="Times New Roman" w:cs="Times New Roman"/>
          <w:i/>
          <w:position w:val="-28"/>
          <w:sz w:val="28"/>
          <w:szCs w:val="28"/>
          <w:lang w:val="en-US"/>
        </w:rPr>
        <w:object w:dxaOrig="1180" w:dyaOrig="680">
          <v:shape id="_x0000_i1026" type="#_x0000_t75" style="width:58.8pt;height:34.2pt" o:ole="">
            <v:imagedata r:id="rId12" o:title=""/>
          </v:shape>
          <o:OLEObject Type="Embed" ProgID="Equation.DSMT4" ShapeID="_x0000_i1026" DrawAspect="Content" ObjectID="_1636536822" r:id="rId13"/>
        </w:object>
      </w: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7924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924E4">
        <w:rPr>
          <w:rFonts w:ascii="Times New Roman" w:hAnsi="Times New Roman" w:cs="Times New Roman"/>
          <w:sz w:val="28"/>
          <w:szCs w:val="28"/>
        </w:rPr>
        <w:t>где</w:t>
      </w:r>
      <w:r w:rsidRPr="007924E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– объем первой части средств всех муниципальных районов (городских округов)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50%);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1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сводный коэффициент комплексной оценки эффективности деятельности органов местного самоуправления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корректированный на уровень доверия в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7A612B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i</w:t>
      </w:r>
      <w:proofErr w:type="spellEnd"/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численность работников, замещающих муниципальные долж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должности муниципальной службы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 территории i-</w:t>
      </w:r>
      <w:proofErr w:type="spell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о</w:t>
      </w:r>
      <w:proofErr w:type="spell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униципального района (городского округа), использованная при расчете нормативов на содержание органов местного самоуправления в соответствии с </w:t>
      </w:r>
      <w:r w:rsidRPr="00C72F45">
        <w:rPr>
          <w:rFonts w:ascii="Times New Roman" w:hAnsi="Times New Roman" w:cs="Times New Roman"/>
          <w:sz w:val="28"/>
          <w:szCs w:val="28"/>
        </w:rPr>
        <w:t>постановлением Правительства Брянской области от 11 декабря 2017 года №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72F45">
        <w:rPr>
          <w:rFonts w:ascii="Times New Roman" w:hAnsi="Times New Roman" w:cs="Times New Roman"/>
          <w:sz w:val="28"/>
          <w:szCs w:val="28"/>
        </w:rPr>
        <w:t>633-п «Об утверждении Порядка расчета нормативов формирования расходов на оплату труда депутатов, выборных должностных лиц местного самоуправления, осуществляющих свои полномочия на постоянной</w:t>
      </w:r>
      <w:proofErr w:type="gramEnd"/>
      <w:r w:rsidRPr="00C72F45">
        <w:rPr>
          <w:rFonts w:ascii="Times New Roman" w:hAnsi="Times New Roman" w:cs="Times New Roman"/>
          <w:sz w:val="28"/>
          <w:szCs w:val="28"/>
        </w:rPr>
        <w:t xml:space="preserve"> основе, муниципальных служащих и содержание органов местного самоуправления муниципальны</w:t>
      </w:r>
      <w:r>
        <w:rPr>
          <w:rFonts w:ascii="Times New Roman" w:hAnsi="Times New Roman" w:cs="Times New Roman"/>
          <w:sz w:val="28"/>
          <w:szCs w:val="28"/>
        </w:rPr>
        <w:t>х образований Брянской области»;</w:t>
      </w:r>
    </w:p>
    <w:p w:rsidR="007A612B" w:rsidRPr="000507ED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07E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507E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507E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>
        <w:rPr>
          <w:rFonts w:ascii="Times New Roman" w:hAnsi="Times New Roman" w:cs="Times New Roman"/>
          <w:sz w:val="28"/>
          <w:szCs w:val="28"/>
        </w:rPr>
        <w:t>числ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всех муниципальных районов (городских округов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начения сводного коэффициента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департаментом экономического развития Брянской области по итогам комплексной оценки показателей эффективности деятельности органов местного самоуправления муниципальных образований в соответствии с </w:t>
      </w:r>
      <w:hyperlink r:id="rId14" w:history="1">
        <w:r w:rsidRPr="00AF1576">
          <w:rPr>
            <w:rFonts w:ascii="Times New Roman" w:hAnsi="Times New Roman" w:cs="Times New Roman"/>
            <w:color w:val="000000" w:themeColor="text1"/>
            <w:sz w:val="28"/>
            <w:szCs w:val="28"/>
          </w:rPr>
          <w:t>Постановлением</w:t>
        </w:r>
      </w:hyperlink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авительства Брянской области от 20 мая 2013 года № 143-п «О мерах по реализации Указа Президента Российской Федерации от 28 апреля 2008 года № 607 «Об оценке эффективности деятельности органов местного самоуправления городских округов и муниципальных</w:t>
      </w:r>
      <w:proofErr w:type="gram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йонов»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 Объем второй части средств на стимулирование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-го муниципального района (городского округа)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читывается по следующей формуле:</w:t>
      </w:r>
    </w:p>
    <w:p w:rsidR="007A612B" w:rsidRPr="00C72F45" w:rsidRDefault="007A612B" w:rsidP="007A612B">
      <w:pPr>
        <w:pStyle w:val="ConsPlusNormal"/>
        <w:spacing w:before="120" w:after="120"/>
        <w:ind w:firstLine="0"/>
        <w:jc w:val="center"/>
        <w:rPr>
          <w:color w:val="000000" w:themeColor="text1"/>
          <w:lang w:val="en-US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en-US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 = 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en-US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× E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en-US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 × Si /</w:t>
      </w:r>
      <w:r w:rsidRPr="000507ED">
        <w:rPr>
          <w:rFonts w:ascii="Times New Roman" w:hAnsi="Times New Roman" w:cs="Times New Roman"/>
          <w:i/>
          <w:color w:val="000000" w:themeColor="text1"/>
          <w:position w:val="-28"/>
          <w:sz w:val="28"/>
          <w:szCs w:val="28"/>
          <w:lang w:val="en-US"/>
        </w:rPr>
        <w:object w:dxaOrig="1219" w:dyaOrig="680">
          <v:shape id="_x0000_i1027" type="#_x0000_t75" style="width:61.2pt;height:34.2pt" o:ole="">
            <v:imagedata r:id="rId15" o:title=""/>
          </v:shape>
          <o:OLEObject Type="Embed" ProgID="Equation.DSMT4" ShapeID="_x0000_i1027" DrawAspect="Content" ObjectID="_1636536823" r:id="rId16"/>
        </w:object>
      </w:r>
      <w:r w:rsidRPr="00C7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C7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lastRenderedPageBreak/>
        <w:t>T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2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ъем второй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ти средств всех муниципальных районов (городских округов)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50%);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2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i</w:t>
      </w:r>
      <w:r w:rsidRPr="000507E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– балльная оценка результатов социально-экономического развития территорий и качества управления общественными финансами i-</w:t>
      </w:r>
      <w:proofErr w:type="spell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го</w:t>
      </w:r>
      <w:proofErr w:type="spellEnd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униципального района (городского округа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корректированная на уровень доверия вла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 xml:space="preserve">Значения балльной оценки </w:t>
      </w:r>
      <w:r w:rsidRPr="000507ED">
        <w:rPr>
          <w:i/>
          <w:color w:val="000000" w:themeColor="text1"/>
          <w:sz w:val="28"/>
          <w:szCs w:val="28"/>
          <w:lang w:val="en-US"/>
        </w:rPr>
        <w:t>E</w:t>
      </w:r>
      <w:r w:rsidRPr="000507ED">
        <w:rPr>
          <w:i/>
          <w:color w:val="000000" w:themeColor="text1"/>
          <w:sz w:val="28"/>
          <w:szCs w:val="28"/>
          <w:vertAlign w:val="subscript"/>
        </w:rPr>
        <w:t>2</w:t>
      </w:r>
      <w:r w:rsidRPr="000507ED">
        <w:rPr>
          <w:i/>
          <w:color w:val="000000" w:themeColor="text1"/>
          <w:sz w:val="28"/>
          <w:szCs w:val="28"/>
          <w:lang w:val="en-US"/>
        </w:rPr>
        <w:t>i</w:t>
      </w:r>
      <w:r w:rsidRPr="00AF1576">
        <w:rPr>
          <w:color w:val="000000" w:themeColor="text1"/>
          <w:sz w:val="28"/>
          <w:szCs w:val="28"/>
        </w:rPr>
        <w:t xml:space="preserve"> определяются департаментом финансов Брянской области по 25 показателям в соответствии с приложением 3 к Закону Брянской области от 2 ноября 2016 года № 89-З «О межбюджетных отношениях в Брянской области».</w:t>
      </w:r>
    </w:p>
    <w:p w:rsidR="007A612B" w:rsidRPr="00AF1576" w:rsidRDefault="007A612B" w:rsidP="007A612B">
      <w:pPr>
        <w:pStyle w:val="ConsPlusNormal"/>
        <w:ind w:firstLine="53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6. </w:t>
      </w:r>
      <w:proofErr w:type="gramStart"/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Рассчитанные в соответствии с настоящ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ми Правилам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уммы 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на поощрение муницип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>за достижение показател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точником финансового обеспечения которы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являю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ые межбюджетные трансферты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з федерального бюджета бюджету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достижение показателей деятельности органов исполнительной власти субъектов Российской Федерации,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преде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11BC6">
        <w:rPr>
          <w:rFonts w:ascii="Times New Roman" w:hAnsi="Times New Roman" w:cs="Times New Roman"/>
          <w:color w:val="000000" w:themeColor="text1"/>
          <w:sz w:val="28"/>
          <w:szCs w:val="28"/>
        </w:rPr>
        <w:t>главами муниципальных образований, главами местных администра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основе правовых актов органо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стного самоуправления об утверждении порядков поощрения муниципальных управленческих команд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A612B" w:rsidRPr="00AF72A5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72A5">
        <w:rPr>
          <w:rFonts w:ascii="Times New Roman" w:hAnsi="Times New Roman" w:cs="Times New Roman"/>
          <w:color w:val="000000" w:themeColor="text1"/>
          <w:sz w:val="28"/>
          <w:szCs w:val="28"/>
        </w:rPr>
        <w:t>7. Перечисление иных межбюджетных трансфертов осуществляется в соответствии со сводной бюджетной росписью областного бюджета и кассовым планом выплат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>8. Иные межбюджетные трансферты зачисляются в доход бюджетов муниципальных образований на счета, открытые для кассового обслуживания исполнения местных бюджетов в территориальных органах Федерального казначейства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>9. Учет операций по использованию средств, полученных в виде иных межбюджетных трансфертов, осуществляется на лицевых счетах получателей средств бюджетов муниципальных образований, открытых в управлении Федерального казначейства по Брянской области для осуществления кассового обслуживания исполнения местных бюджетов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 xml:space="preserve">10. Средства, полученные в виде иных межбюджетных трансфертов, отражаются по отдельной целевой статье местных бюджетов и направляются на </w:t>
      </w:r>
      <w:r>
        <w:rPr>
          <w:color w:val="000000" w:themeColor="text1"/>
          <w:sz w:val="28"/>
          <w:szCs w:val="28"/>
        </w:rPr>
        <w:t xml:space="preserve">материальное </w:t>
      </w:r>
      <w:r w:rsidRPr="00AF1576">
        <w:rPr>
          <w:color w:val="000000" w:themeColor="text1"/>
          <w:sz w:val="28"/>
          <w:szCs w:val="28"/>
        </w:rPr>
        <w:t>стимулир</w:t>
      </w:r>
      <w:r>
        <w:rPr>
          <w:color w:val="000000" w:themeColor="text1"/>
          <w:sz w:val="28"/>
          <w:szCs w:val="28"/>
        </w:rPr>
        <w:t>ование лиц, замещающих муниципальные должности и должности муниципальной службы</w:t>
      </w:r>
      <w:r w:rsidRPr="00AF1576">
        <w:rPr>
          <w:color w:val="000000" w:themeColor="text1"/>
          <w:sz w:val="28"/>
          <w:szCs w:val="28"/>
        </w:rPr>
        <w:t>.</w:t>
      </w:r>
    </w:p>
    <w:p w:rsidR="007A612B" w:rsidRPr="00AF1576" w:rsidRDefault="007A612B" w:rsidP="007A612B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 xml:space="preserve">Материальное стимулирование </w:t>
      </w:r>
      <w:r>
        <w:rPr>
          <w:color w:val="000000" w:themeColor="text1"/>
          <w:sz w:val="28"/>
          <w:szCs w:val="28"/>
        </w:rPr>
        <w:t>группы должностных лиц, замещающих муниципальные должности и должности муниципальной службы</w:t>
      </w:r>
      <w:r w:rsidRPr="00AF1576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 xml:space="preserve">формирующих муниципальные управленческие команды, </w:t>
      </w:r>
      <w:r w:rsidRPr="008E07AF">
        <w:rPr>
          <w:color w:val="000000" w:themeColor="text1"/>
          <w:sz w:val="28"/>
          <w:szCs w:val="28"/>
        </w:rPr>
        <w:t>за достижение показателей</w:t>
      </w:r>
      <w:r>
        <w:rPr>
          <w:color w:val="000000" w:themeColor="text1"/>
          <w:sz w:val="28"/>
          <w:szCs w:val="28"/>
        </w:rPr>
        <w:t xml:space="preserve"> деятельности</w:t>
      </w:r>
      <w:r w:rsidRPr="00AF1576">
        <w:rPr>
          <w:color w:val="000000" w:themeColor="text1"/>
          <w:sz w:val="28"/>
          <w:szCs w:val="28"/>
        </w:rPr>
        <w:t>, осуществляется в соответствии со сводной бюджетной росписью местного бюджета и кассовым планом выплат.</w:t>
      </w:r>
    </w:p>
    <w:p w:rsidR="007A612B" w:rsidRPr="00AF1576" w:rsidRDefault="007A612B" w:rsidP="007A612B">
      <w:pPr>
        <w:pStyle w:val="ConsPlusNormal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11</w:t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рганы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естного самоуправления муниципальных районов (городских округов)</w:t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т 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ок до 13 января 2020 года в </w:t>
      </w:r>
      <w:r w:rsidRPr="007945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епартамент финансов Брянской области отчет о расхода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поощрение региональных управленческих команд </w:t>
      </w:r>
      <w:r w:rsidRPr="008E07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показателей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еятельности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точником финансового обеспечения которы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являю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с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ые межбюджетные трансферты в 2019 году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из федерального бюджета бюджету Брянской об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достижение показателей деятельности органов исполнительной власти субъектов Российской Федерации.</w:t>
      </w:r>
      <w:proofErr w:type="gramEnd"/>
    </w:p>
    <w:p w:rsidR="007A612B" w:rsidRPr="00AF1576" w:rsidRDefault="007A612B" w:rsidP="007A612B">
      <w:pPr>
        <w:pStyle w:val="ConsPlusNormal"/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br w:type="page"/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тверждено Постановление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Правительства Брянской области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от ______________ 2019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. № ____</w:t>
      </w:r>
    </w:p>
    <w:p w:rsidR="007A612B" w:rsidRPr="00AF1576" w:rsidRDefault="007A612B" w:rsidP="007A612B">
      <w:pPr>
        <w:pStyle w:val="ConsPlusNormal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</w:t>
      </w:r>
      <w:r w:rsidRPr="00AF1576">
        <w:rPr>
          <w:color w:val="000000" w:themeColor="text1"/>
          <w:sz w:val="28"/>
          <w:szCs w:val="28"/>
        </w:rPr>
        <w:t xml:space="preserve">аспределение средств между </w:t>
      </w:r>
      <w:r>
        <w:rPr>
          <w:color w:val="000000" w:themeColor="text1"/>
          <w:sz w:val="28"/>
          <w:szCs w:val="28"/>
        </w:rPr>
        <w:t xml:space="preserve">исполнительными </w:t>
      </w:r>
      <w:r w:rsidRPr="00AF1576">
        <w:rPr>
          <w:color w:val="000000" w:themeColor="text1"/>
          <w:sz w:val="28"/>
          <w:szCs w:val="28"/>
        </w:rPr>
        <w:t>органами государственной власти Брянской области на</w:t>
      </w:r>
      <w:r>
        <w:rPr>
          <w:color w:val="000000" w:themeColor="text1"/>
          <w:sz w:val="28"/>
          <w:szCs w:val="28"/>
        </w:rPr>
        <w:t xml:space="preserve"> поощрение региональных управленческих команд </w:t>
      </w:r>
      <w:r w:rsidRPr="00770D46">
        <w:rPr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color w:val="000000" w:themeColor="text1"/>
          <w:sz w:val="28"/>
          <w:szCs w:val="28"/>
        </w:rPr>
        <w:t xml:space="preserve"> Брянской области</w:t>
      </w:r>
      <w:proofErr w:type="gramEnd"/>
    </w:p>
    <w:p w:rsidR="007A612B" w:rsidRDefault="007A612B" w:rsidP="007A612B">
      <w:pPr>
        <w:jc w:val="right"/>
        <w:rPr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jc w:val="right"/>
        <w:rPr>
          <w:color w:val="000000" w:themeColor="text1"/>
          <w:sz w:val="28"/>
          <w:szCs w:val="28"/>
        </w:rPr>
      </w:pPr>
      <w:r w:rsidRPr="00AF1576">
        <w:rPr>
          <w:color w:val="000000" w:themeColor="text1"/>
          <w:sz w:val="28"/>
          <w:szCs w:val="28"/>
        </w:rPr>
        <w:t>рублей</w:t>
      </w:r>
    </w:p>
    <w:tbl>
      <w:tblPr>
        <w:tblW w:w="9513" w:type="dxa"/>
        <w:tblInd w:w="93" w:type="dxa"/>
        <w:tblLook w:val="04A0" w:firstRow="1" w:lastRow="0" w:firstColumn="1" w:lastColumn="0" w:noHBand="0" w:noVBand="1"/>
      </w:tblPr>
      <w:tblGrid>
        <w:gridCol w:w="6819"/>
        <w:gridCol w:w="2694"/>
      </w:tblGrid>
      <w:tr w:rsidR="007A612B" w:rsidRPr="00AF1576" w:rsidTr="009F4563">
        <w:trPr>
          <w:trHeight w:val="487"/>
          <w:tblHeader/>
        </w:trPr>
        <w:tc>
          <w:tcPr>
            <w:tcW w:w="6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AF1576">
              <w:rPr>
                <w:bCs/>
                <w:color w:val="000000" w:themeColor="text1"/>
                <w:sz w:val="28"/>
                <w:szCs w:val="28"/>
              </w:rPr>
              <w:t xml:space="preserve">Наименование </w:t>
            </w:r>
            <w:r>
              <w:rPr>
                <w:bCs/>
                <w:color w:val="000000" w:themeColor="text1"/>
                <w:sz w:val="28"/>
                <w:szCs w:val="28"/>
              </w:rPr>
              <w:t xml:space="preserve">исполнительного </w:t>
            </w:r>
            <w:r w:rsidRPr="00AF1576">
              <w:rPr>
                <w:bCs/>
                <w:color w:val="000000" w:themeColor="text1"/>
                <w:sz w:val="28"/>
                <w:szCs w:val="28"/>
              </w:rPr>
              <w:t xml:space="preserve">органа </w:t>
            </w:r>
            <w:r w:rsidRPr="00AF1576">
              <w:rPr>
                <w:color w:val="000000" w:themeColor="text1"/>
                <w:sz w:val="28"/>
                <w:szCs w:val="28"/>
              </w:rPr>
              <w:t>государств</w:t>
            </w:r>
            <w:r>
              <w:rPr>
                <w:color w:val="000000" w:themeColor="text1"/>
                <w:sz w:val="28"/>
                <w:szCs w:val="28"/>
              </w:rPr>
              <w:t>енной власти Брянской области</w:t>
            </w:r>
          </w:p>
        </w:tc>
        <w:tc>
          <w:tcPr>
            <w:tcW w:w="269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AF1576">
              <w:rPr>
                <w:bCs/>
                <w:color w:val="000000" w:themeColor="text1"/>
                <w:sz w:val="28"/>
                <w:szCs w:val="28"/>
              </w:rPr>
              <w:t>Сумма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Администрация Губернатора Брянской области и Правительств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21 237 958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сударственная жилищная инспекц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394 975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ветеринари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826 37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сударственная строительная инспекц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374 038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архитектуры и градостроительств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273 74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природных ресурсов и экологи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899 91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записи актов гражданского состоян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009 52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сударственная инспекция по надзору за техническим состоянием самоходных машин и других видов техник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574 19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внутренней политик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207 92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топливно-энергетического комплекса и жилищно-коммунального хозяйств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991 01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здравоохранен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866 703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культуры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841 00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образования и наук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884 41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сельского хозяйств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3 058 53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финансов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6 935 27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строительств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308 418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семьи, социальной и демографической политик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2 843 41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государственного регулирования тарифов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412 07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имущественных отношений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291 36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физической культуры и спорта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470 12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мировой юстици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2 090 72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lastRenderedPageBreak/>
              <w:t>Управление государственной службы по труду и занятости населен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397 54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государственных закупок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304 593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лесам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 086 619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промышленности, транспорта и связ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940 03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по охране и сохранению историко-культурного наслед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196 09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экономического развития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2 914 438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епартамент региональной безопасност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805 985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Управление потребительского рынка и услуг, контроля в сфере производства и оборота этилового спирта, алкогольной и спиртосодержащей продукции Брянской области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612B" w:rsidRPr="009D5691" w:rsidRDefault="007A612B" w:rsidP="009F4563">
            <w:pPr>
              <w:jc w:val="right"/>
              <w:rPr>
                <w:sz w:val="28"/>
                <w:szCs w:val="28"/>
              </w:rPr>
            </w:pPr>
            <w:r w:rsidRPr="009D5691">
              <w:rPr>
                <w:sz w:val="28"/>
                <w:szCs w:val="28"/>
              </w:rPr>
              <w:t>777 879,00</w:t>
            </w:r>
          </w:p>
        </w:tc>
      </w:tr>
      <w:tr w:rsidR="007A612B" w:rsidRPr="00446B60" w:rsidTr="009F4563">
        <w:trPr>
          <w:trHeight w:val="425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446B60" w:rsidRDefault="007A612B" w:rsidP="009F4563">
            <w:pPr>
              <w:jc w:val="right"/>
              <w:rPr>
                <w:sz w:val="28"/>
                <w:szCs w:val="28"/>
              </w:rPr>
            </w:pPr>
            <w:r w:rsidRPr="00446B60">
              <w:rPr>
                <w:sz w:val="28"/>
                <w:szCs w:val="28"/>
              </w:rPr>
              <w:t>59 214 900,00</w:t>
            </w:r>
          </w:p>
        </w:tc>
      </w:tr>
    </w:tbl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тверждено Постановлением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Правительства Брянской области</w:t>
      </w:r>
    </w:p>
    <w:p w:rsidR="007A612B" w:rsidRPr="00AF1576" w:rsidRDefault="007A612B" w:rsidP="007A612B">
      <w:pPr>
        <w:pStyle w:val="ConsPlusNormal"/>
        <w:tabs>
          <w:tab w:val="left" w:pos="1134"/>
        </w:tabs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от ______________ 2019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. № ____</w:t>
      </w:r>
    </w:p>
    <w:p w:rsidR="007A612B" w:rsidRPr="00AF1576" w:rsidRDefault="007A612B" w:rsidP="007A612B">
      <w:pPr>
        <w:pStyle w:val="ConsPlusNormal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Default="007A612B" w:rsidP="007A612B">
      <w:pPr>
        <w:pStyle w:val="ConsPlusNormal"/>
        <w:ind w:firstLine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аспределение иных межбюджетных трансфертов бюджетам муниципальных районов (городских округ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CD56B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ощрение муниципальных управленческих команд </w:t>
      </w:r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достижение </w:t>
      </w:r>
      <w:proofErr w:type="gramStart"/>
      <w:r w:rsidRPr="00770D46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 деятельности органов исполнительной вла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рянской области</w:t>
      </w:r>
      <w:proofErr w:type="gramEnd"/>
    </w:p>
    <w:p w:rsidR="007A612B" w:rsidRDefault="007A612B" w:rsidP="007A612B">
      <w:pPr>
        <w:pStyle w:val="ConsPlusNormal"/>
        <w:ind w:firstLine="0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A612B" w:rsidRPr="00AF1576" w:rsidRDefault="007A612B" w:rsidP="007A612B">
      <w:pPr>
        <w:pStyle w:val="ConsPlusNormal"/>
        <w:ind w:firstLine="0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F1576">
        <w:rPr>
          <w:rFonts w:ascii="Times New Roman" w:hAnsi="Times New Roman" w:cs="Times New Roman"/>
          <w:color w:val="000000" w:themeColor="text1"/>
          <w:sz w:val="28"/>
          <w:szCs w:val="28"/>
        </w:rPr>
        <w:t>рублей</w:t>
      </w:r>
    </w:p>
    <w:tbl>
      <w:tblPr>
        <w:tblW w:w="9513" w:type="dxa"/>
        <w:tblInd w:w="93" w:type="dxa"/>
        <w:tblLook w:val="04A0" w:firstRow="1" w:lastRow="0" w:firstColumn="1" w:lastColumn="0" w:noHBand="0" w:noVBand="1"/>
      </w:tblPr>
      <w:tblGrid>
        <w:gridCol w:w="6819"/>
        <w:gridCol w:w="2694"/>
      </w:tblGrid>
      <w:tr w:rsidR="007A612B" w:rsidRPr="00AF1576" w:rsidTr="009F4563">
        <w:trPr>
          <w:trHeight w:val="487"/>
        </w:trPr>
        <w:tc>
          <w:tcPr>
            <w:tcW w:w="6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AF1576">
              <w:rPr>
                <w:bCs/>
                <w:color w:val="000000" w:themeColor="text1"/>
                <w:sz w:val="28"/>
                <w:szCs w:val="28"/>
              </w:rPr>
              <w:t>Наименование муниципального образования</w:t>
            </w:r>
          </w:p>
        </w:tc>
        <w:tc>
          <w:tcPr>
            <w:tcW w:w="269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AF1576">
              <w:rPr>
                <w:bCs/>
                <w:color w:val="000000" w:themeColor="text1"/>
                <w:sz w:val="28"/>
                <w:szCs w:val="28"/>
              </w:rPr>
              <w:t>Сумма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род Брянск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0 502 89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 xml:space="preserve">Город </w:t>
            </w: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Клинцы</w:t>
            </w:r>
            <w:proofErr w:type="spellEnd"/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 367 63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род Новозыбков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292 313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род Сельцо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03 16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род Стародуб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405 73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Город Фокино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82 88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Брасо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301 24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Брян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817 32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Выгонич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69 223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Гордее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562 74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Дубров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68 44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Дятько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 599 139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Жирятин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211 071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Жуков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257 001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Злынко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271 781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Караче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 000 59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Клетнян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598 047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Климов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750 17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Клинцо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549 816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Комарич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326 401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Красногор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538 133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Мглин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640 365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Навлин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410 95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Погар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816 302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Почеп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294 10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Рогнедин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10 699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Се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649 879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Стародубский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644 571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Сузем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66 97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Сураж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742 274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Трубчев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491 730,00</w:t>
            </w:r>
          </w:p>
        </w:tc>
      </w:tr>
      <w:tr w:rsidR="007A612B" w:rsidRPr="00AF1576" w:rsidTr="009F4563">
        <w:trPr>
          <w:trHeight w:val="30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AF1576">
              <w:rPr>
                <w:color w:val="000000" w:themeColor="text1"/>
                <w:sz w:val="28"/>
                <w:szCs w:val="28"/>
              </w:rPr>
              <w:t>Унечский</w:t>
            </w:r>
            <w:proofErr w:type="spellEnd"/>
            <w:r w:rsidRPr="00AF1576">
              <w:rPr>
                <w:color w:val="000000" w:themeColor="text1"/>
                <w:sz w:val="28"/>
                <w:szCs w:val="28"/>
              </w:rPr>
              <w:t xml:space="preserve"> район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612B" w:rsidRPr="00836515" w:rsidRDefault="007A612B" w:rsidP="009F4563">
            <w:pPr>
              <w:jc w:val="right"/>
              <w:rPr>
                <w:sz w:val="28"/>
                <w:szCs w:val="28"/>
              </w:rPr>
            </w:pPr>
            <w:r w:rsidRPr="00836515">
              <w:rPr>
                <w:sz w:val="28"/>
                <w:szCs w:val="28"/>
              </w:rPr>
              <w:t>1 056 402,00</w:t>
            </w:r>
          </w:p>
        </w:tc>
      </w:tr>
      <w:tr w:rsidR="007A612B" w:rsidRPr="00AF1576" w:rsidTr="009F4563">
        <w:trPr>
          <w:trHeight w:val="390"/>
        </w:trPr>
        <w:tc>
          <w:tcPr>
            <w:tcW w:w="681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1576">
              <w:rPr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A612B" w:rsidRPr="00AF1576" w:rsidRDefault="007A612B" w:rsidP="009F4563">
            <w:pPr>
              <w:jc w:val="righ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7</w:t>
            </w:r>
            <w:r w:rsidRPr="00AF1576">
              <w:rPr>
                <w:color w:val="000000" w:themeColor="text1"/>
                <w:sz w:val="28"/>
                <w:szCs w:val="28"/>
              </w:rPr>
              <w:t> 000 000,00</w:t>
            </w:r>
          </w:p>
        </w:tc>
      </w:tr>
    </w:tbl>
    <w:p w:rsidR="007A612B" w:rsidRPr="00AF1576" w:rsidRDefault="007A612B" w:rsidP="007A612B">
      <w:pPr>
        <w:pStyle w:val="ConsPlusNormal"/>
        <w:ind w:firstLine="0"/>
        <w:jc w:val="center"/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:rsidR="00EF5580" w:rsidRDefault="00EF5580"/>
    <w:sectPr w:rsidR="00EF5580" w:rsidSect="00286BD5">
      <w:type w:val="continuous"/>
      <w:pgSz w:w="11906" w:h="16838" w:code="9"/>
      <w:pgMar w:top="851" w:right="851" w:bottom="851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12B"/>
    <w:rsid w:val="00770C3B"/>
    <w:rsid w:val="007A612B"/>
    <w:rsid w:val="00E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6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link w:val="ConsPlusNormal0"/>
    <w:rsid w:val="007A612B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ConsPlusNormal0">
    <w:name w:val="ConsPlusNormal Знак"/>
    <w:link w:val="ConsPlusNormal"/>
    <w:rsid w:val="007A612B"/>
    <w:rPr>
      <w:rFonts w:ascii="Arial" w:eastAsia="Times New Roman" w:hAnsi="Arial" w:cs="Arial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6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link w:val="ConsPlusNormal0"/>
    <w:rsid w:val="007A612B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ConsPlusNormal0">
    <w:name w:val="ConsPlusNormal Знак"/>
    <w:link w:val="ConsPlusNormal"/>
    <w:rsid w:val="007A612B"/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hyperlink" Target="consultantplus://offline/ref=76452C39DC8EA8A69F56995A4D8A335889C3BC1CF45BE6ABCDA607D5D2030BDFF2B1FB28AAF08394180235270968B26Cn1XBO" TargetMode="External"/><Relationship Id="rId11" Type="http://schemas.openxmlformats.org/officeDocument/2006/relationships/hyperlink" Target="consultantplus://offline/ref=AD0D811D1CD5FB7A12472D0ADA0BD1BB92D3136A2272A5A373289AC4EB7E17A09BD41B00C76D65E323C9B11E8C38EA85v356N" TargetMode="External"/><Relationship Id="rId5" Type="http://schemas.openxmlformats.org/officeDocument/2006/relationships/hyperlink" Target="http://kremlin.ru/acts/bank/44185" TargetMode="External"/><Relationship Id="rId15" Type="http://schemas.openxmlformats.org/officeDocument/2006/relationships/image" Target="media/image3.wmf"/><Relationship Id="rId10" Type="http://schemas.openxmlformats.org/officeDocument/2006/relationships/hyperlink" Target="consultantplus://offline/ref=039D33E48DC254922F07CC87CF61B9CE04280F2C2B08234E1FDDA6D766B02B4D10363E679555890BF32095206A5A5EB23AAAB7f2UBN" TargetMode="External"/><Relationship Id="rId4" Type="http://schemas.openxmlformats.org/officeDocument/2006/relationships/webSettings" Target="webSettings.xml"/><Relationship Id="rId9" Type="http://schemas.openxmlformats.org/officeDocument/2006/relationships/hyperlink" Target="consultantplus://offline/ref=76452C39DC8EA8A69F56995A4D8A335889C3BC1CF558E0A7C5A607D5D2030BDFF2B1FB28AAF08394180235270968B26Cn1XBO" TargetMode="External"/><Relationship Id="rId14" Type="http://schemas.openxmlformats.org/officeDocument/2006/relationships/hyperlink" Target="consultantplus://offline/ref=AD0D811D1CD5FB7A12472D0ADA0BD1BB92D3136A2272A5A373289AC4EB7E17A09BD41B00C76D65E323C9B11E8C38EA85v356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3267</Words>
  <Characters>18622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ксененко А.В.</dc:creator>
  <cp:lastModifiedBy>Бондаренко</cp:lastModifiedBy>
  <cp:revision>2</cp:revision>
  <dcterms:created xsi:type="dcterms:W3CDTF">2019-11-29T08:54:00Z</dcterms:created>
  <dcterms:modified xsi:type="dcterms:W3CDTF">2019-11-29T09:45:00Z</dcterms:modified>
</cp:coreProperties>
</file>